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tiff" ContentType="image/tif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2" r:id="rId2"/>
    <p:sldId id="295" r:id="rId3"/>
    <p:sldId id="320" r:id="rId4"/>
    <p:sldId id="313" r:id="rId5"/>
    <p:sldId id="317" r:id="rId6"/>
    <p:sldId id="315" r:id="rId7"/>
    <p:sldId id="330" r:id="rId8"/>
    <p:sldId id="329" r:id="rId9"/>
    <p:sldId id="260" r:id="rId10"/>
    <p:sldId id="312" r:id="rId11"/>
    <p:sldId id="337" r:id="rId12"/>
    <p:sldId id="305" r:id="rId13"/>
    <p:sldId id="332" r:id="rId14"/>
    <p:sldId id="301" r:id="rId15"/>
    <p:sldId id="334" r:id="rId16"/>
    <p:sldId id="335" r:id="rId17"/>
    <p:sldId id="336" r:id="rId18"/>
    <p:sldId id="326" r:id="rId19"/>
    <p:sldId id="33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FFFFFF"/>
    <a:srgbClr val="FF0000"/>
    <a:srgbClr val="81833F"/>
    <a:srgbClr val="E3C829"/>
    <a:srgbClr val="1003B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41" autoAdjust="0"/>
    <p:restoredTop sz="72222" autoAdjust="0"/>
  </p:normalViewPr>
  <p:slideViewPr>
    <p:cSldViewPr>
      <p:cViewPr>
        <p:scale>
          <a:sx n="73" d="100"/>
          <a:sy n="73" d="100"/>
        </p:scale>
        <p:origin x="-12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F1CEAC-9508-4F5F-BC86-613D19A412F5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8D5B9E-0A1F-42D1-B243-B144FDA4498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42900" lvl="0" indent="-342900">
              <a:spcAft>
                <a:spcPts val="0"/>
              </a:spcAft>
              <a:buFont typeface="Arial"/>
              <a:buNone/>
            </a:pPr>
            <a:endParaRPr lang="en-US" sz="1200" kern="150" dirty="0" smtClean="0">
              <a:latin typeface="OpenSymbol"/>
              <a:ea typeface="OpenSymbol"/>
              <a:cs typeface="Open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CA9F47-59CE-964E-BFA9-7F07C56A8FEF}" type="slidenum">
              <a:rPr lang="en-GB"/>
              <a:pPr/>
              <a:t>19</a:t>
            </a:fld>
            <a:endParaRPr lang="en-GB"/>
          </a:p>
        </p:txBody>
      </p:sp>
      <p:sp>
        <p:nvSpPr>
          <p:cNvPr id="51203" name="Text Box 1"/>
          <p:cNvSpPr txBox="1">
            <a:spLocks noChangeArrowheads="1"/>
          </p:cNvSpPr>
          <p:nvPr/>
        </p:nvSpPr>
        <p:spPr bwMode="auto">
          <a:xfrm>
            <a:off x="1211637" y="694171"/>
            <a:ext cx="4434728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058" tIns="41029" rIns="82058" bIns="41029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4" name="Text Box 2"/>
          <p:cNvSpPr>
            <a:spLocks noGrp="1" noChangeArrowheads="1"/>
          </p:cNvSpPr>
          <p:nvPr>
            <p:ph type="body"/>
          </p:nvPr>
        </p:nvSpPr>
        <p:spPr>
          <a:xfrm>
            <a:off x="686360" y="4342535"/>
            <a:ext cx="5486681" cy="4114511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461B3A-FE58-43AA-9FC1-15EABC84910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8D5B9E-0A1F-42D1-B243-B144FDA4498A}" type="slidenum">
              <a:rPr lang="en-CA" smtClean="0"/>
              <a:pPr/>
              <a:t>14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6FA3C-9822-420C-8949-ADC0FEFC8202}" type="datetimeFigureOut">
              <a:rPr lang="en-CA" smtClean="0"/>
              <a:pPr/>
              <a:t>2014-06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7F4EC3-C967-4C58-A2B6-81D76973DCB1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1.png"/><Relationship Id="rId18" Type="http://schemas.openxmlformats.org/officeDocument/2006/relationships/image" Target="../media/image56.png"/><Relationship Id="rId3" Type="http://schemas.openxmlformats.org/officeDocument/2006/relationships/image" Target="../media/image41.jpeg"/><Relationship Id="rId7" Type="http://schemas.openxmlformats.org/officeDocument/2006/relationships/image" Target="../media/image45.jpeg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11" Type="http://schemas.openxmlformats.org/officeDocument/2006/relationships/image" Target="../media/image49.png"/><Relationship Id="rId5" Type="http://schemas.openxmlformats.org/officeDocument/2006/relationships/image" Target="../media/image43.gif"/><Relationship Id="rId15" Type="http://schemas.openxmlformats.org/officeDocument/2006/relationships/image" Target="../media/image53.png"/><Relationship Id="rId10" Type="http://schemas.openxmlformats.org/officeDocument/2006/relationships/image" Target="../media/image48.jpeg"/><Relationship Id="rId19" Type="http://schemas.openxmlformats.org/officeDocument/2006/relationships/image" Target="../media/image57.png"/><Relationship Id="rId4" Type="http://schemas.openxmlformats.org/officeDocument/2006/relationships/image" Target="../media/image42.jpe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tiff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79512" y="-99392"/>
            <a:ext cx="8820472" cy="1097235"/>
          </a:xfrm>
        </p:spPr>
        <p:txBody>
          <a:bodyPr>
            <a:normAutofit/>
          </a:bodyPr>
          <a:lstStyle/>
          <a:p>
            <a:r>
              <a:rPr lang="en-CA" sz="3600" b="1" dirty="0" smtClean="0">
                <a:latin typeface="Arial" pitchFamily="34" charset="0"/>
                <a:cs typeface="Arial" pitchFamily="34" charset="0"/>
              </a:rPr>
              <a:t>Identifying Hidden Free Energy Barriers</a:t>
            </a:r>
            <a:endParaRPr lang="en-US" sz="3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0" y="476672"/>
            <a:ext cx="9144000" cy="1224136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algn="ctr" defTabSz="3686175">
              <a:spcAft>
                <a:spcPts val="600"/>
              </a:spcAft>
              <a:defRPr/>
            </a:pPr>
            <a:r>
              <a:rPr lang="en-US" altLang="zh-CN" sz="2800" u="sng" dirty="0" smtClean="0"/>
              <a:t>Chris Neale</a:t>
            </a:r>
            <a:r>
              <a:rPr lang="en-US" altLang="zh-CN" sz="2800" dirty="0" smtClean="0"/>
              <a:t>, Angel </a:t>
            </a:r>
            <a:r>
              <a:rPr lang="en-GB" sz="2800" dirty="0" err="1" smtClean="0">
                <a:solidFill>
                  <a:srgbClr val="000000"/>
                </a:solidFill>
              </a:rPr>
              <a:t>García</a:t>
            </a:r>
            <a:r>
              <a:rPr lang="en-GB" sz="2800" dirty="0" smtClean="0">
                <a:solidFill>
                  <a:srgbClr val="000000"/>
                </a:solidFill>
              </a:rPr>
              <a:t>, </a:t>
            </a:r>
            <a:r>
              <a:rPr lang="en-GB" sz="2800" dirty="0" err="1" smtClean="0">
                <a:solidFill>
                  <a:srgbClr val="000000"/>
                </a:solidFill>
              </a:rPr>
              <a:t>Régis</a:t>
            </a:r>
            <a:r>
              <a:rPr lang="en-GB" sz="2800" dirty="0" smtClean="0">
                <a:solidFill>
                  <a:srgbClr val="000000"/>
                </a:solidFill>
              </a:rPr>
              <a:t> </a:t>
            </a:r>
            <a:r>
              <a:rPr lang="en-GB" sz="2800" dirty="0" err="1" smtClean="0">
                <a:solidFill>
                  <a:srgbClr val="000000"/>
                </a:solidFill>
              </a:rPr>
              <a:t>Pomès</a:t>
            </a:r>
            <a:endParaRPr lang="en-GB" sz="2800" dirty="0" smtClean="0">
              <a:solidFill>
                <a:srgbClr val="000000"/>
              </a:solidFill>
            </a:endParaRPr>
          </a:p>
        </p:txBody>
      </p:sp>
      <p:sp>
        <p:nvSpPr>
          <p:cNvPr id="9" name="Title 6"/>
          <p:cNvSpPr txBox="1">
            <a:spLocks/>
          </p:cNvSpPr>
          <p:nvPr/>
        </p:nvSpPr>
        <p:spPr>
          <a:xfrm>
            <a:off x="2699792" y="5805264"/>
            <a:ext cx="6444209" cy="1224136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algn="r" defTabSz="3686175">
              <a:spcAft>
                <a:spcPts val="600"/>
              </a:spcAft>
              <a:defRPr/>
            </a:pPr>
            <a:r>
              <a:rPr lang="en-CA" altLang="zh-CN" sz="2000" dirty="0" smtClean="0">
                <a:solidFill>
                  <a:schemeClr val="bg1">
                    <a:lumMod val="65000"/>
                  </a:schemeClr>
                </a:solidFill>
              </a:rPr>
              <a:t>Vertex Pharmaceuticals, Boston</a:t>
            </a:r>
          </a:p>
          <a:p>
            <a:pPr algn="r" defTabSz="3686175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CA" altLang="zh-CN" sz="2000" dirty="0" smtClean="0">
                <a:solidFill>
                  <a:schemeClr val="bg1">
                    <a:lumMod val="65000"/>
                  </a:schemeClr>
                </a:solidFill>
              </a:rPr>
              <a:t>2014 Workshop on Free Energy Methods in Drug Desig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-756592" y="1969095"/>
            <a:ext cx="4860032" cy="2684041"/>
            <a:chOff x="-789898" y="1628800"/>
            <a:chExt cx="4860032" cy="2684041"/>
          </a:xfrm>
        </p:grpSpPr>
        <p:sp>
          <p:nvSpPr>
            <p:cNvPr id="11" name="TextBox 10"/>
            <p:cNvSpPr txBox="1"/>
            <p:nvPr/>
          </p:nvSpPr>
          <p:spPr>
            <a:xfrm>
              <a:off x="-789898" y="4005064"/>
              <a:ext cx="4860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dirty="0" smtClean="0"/>
                <a:t>Creative Commons (</a:t>
              </a:r>
              <a:r>
                <a:rPr lang="en-CA" sz="1400" dirty="0" err="1" smtClean="0"/>
                <a:t>Asd.and.Rizzo</a:t>
              </a:r>
              <a:r>
                <a:rPr lang="en-CA" sz="1400" dirty="0" smtClean="0"/>
                <a:t>)</a:t>
              </a:r>
              <a:endParaRPr lang="en-CA" sz="1400" dirty="0"/>
            </a:p>
          </p:txBody>
        </p:sp>
        <p:pic>
          <p:nvPicPr>
            <p:cNvPr id="12" name="Picture 2" descr="File:TimeLapseMicroscopyCancerCells.gi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2416" y="1628800"/>
              <a:ext cx="3168352" cy="2376264"/>
            </a:xfrm>
            <a:prstGeom prst="rect">
              <a:avLst/>
            </a:prstGeom>
            <a:noFill/>
          </p:spPr>
        </p:pic>
      </p:grpSp>
      <p:grpSp>
        <p:nvGrpSpPr>
          <p:cNvPr id="14" name="Group 13"/>
          <p:cNvGrpSpPr/>
          <p:nvPr/>
        </p:nvGrpSpPr>
        <p:grpSpPr>
          <a:xfrm>
            <a:off x="4644008" y="1978639"/>
            <a:ext cx="4135131" cy="2909685"/>
            <a:chOff x="3293619" y="3425261"/>
            <a:chExt cx="6803949" cy="4787600"/>
          </a:xfrm>
        </p:grpSpPr>
        <p:grpSp>
          <p:nvGrpSpPr>
            <p:cNvPr id="15" name="Group 21"/>
            <p:cNvGrpSpPr/>
            <p:nvPr/>
          </p:nvGrpSpPr>
          <p:grpSpPr>
            <a:xfrm>
              <a:off x="3293619" y="3425261"/>
              <a:ext cx="6803949" cy="4787600"/>
              <a:chOff x="3293619" y="3156975"/>
              <a:chExt cx="6803949" cy="4787600"/>
            </a:xfrm>
          </p:grpSpPr>
          <p:pic>
            <p:nvPicPr>
              <p:cNvPr id="17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4440" b="35010"/>
              <a:stretch>
                <a:fillRect/>
              </a:stretch>
            </p:blipFill>
            <p:spPr bwMode="auto">
              <a:xfrm>
                <a:off x="3293619" y="3156975"/>
                <a:ext cx="6635980" cy="38976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4585420" y="7083668"/>
                <a:ext cx="5512148" cy="860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CA" sz="1400" dirty="0" smtClean="0"/>
                  <a:t>M.W. </a:t>
                </a:r>
                <a:r>
                  <a:rPr lang="en-CA" sz="1400" dirty="0" err="1" smtClean="0"/>
                  <a:t>Brightman</a:t>
                </a:r>
                <a:r>
                  <a:rPr lang="en-CA" sz="1400" dirty="0" smtClean="0"/>
                  <a:t> , T.S. Reese,</a:t>
                </a:r>
              </a:p>
              <a:p>
                <a:pPr algn="r"/>
                <a:r>
                  <a:rPr lang="en-CA" sz="1400" i="1" dirty="0" smtClean="0"/>
                  <a:t>J. Cell. Biol. </a:t>
                </a:r>
                <a:r>
                  <a:rPr lang="en-CA" sz="1400" b="1" dirty="0" smtClean="0"/>
                  <a:t>1969</a:t>
                </a:r>
                <a:r>
                  <a:rPr lang="en-CA" sz="1400" dirty="0" smtClean="0"/>
                  <a:t>. 40(3):648-77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8388347" y="6794897"/>
              <a:ext cx="1540267" cy="557057"/>
            </a:xfrm>
            <a:prstGeom prst="rect">
              <a:avLst/>
            </a:prstGeom>
            <a:solidFill>
              <a:srgbClr val="FFFFFF">
                <a:alpha val="45882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/>
                <a:t>x34,000</a:t>
              </a:r>
              <a:endParaRPr lang="en-CA" sz="1600" b="1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88882" y="4865343"/>
            <a:ext cx="3319575" cy="1299961"/>
            <a:chOff x="4355976" y="332656"/>
            <a:chExt cx="4647405" cy="1819944"/>
          </a:xfrm>
        </p:grpSpPr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55976" y="332656"/>
              <a:ext cx="4516229" cy="1463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Box 26"/>
            <p:cNvSpPr txBox="1"/>
            <p:nvPr/>
          </p:nvSpPr>
          <p:spPr>
            <a:xfrm>
              <a:off x="4682901" y="1844823"/>
              <a:ext cx="43204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dirty="0" smtClean="0"/>
                <a:t>Creative Commons (Mariana Ruiz)</a:t>
              </a:r>
              <a:endParaRPr lang="en-CA" sz="1400" dirty="0"/>
            </a:p>
          </p:txBody>
        </p:sp>
      </p:grpSp>
      <p:sp>
        <p:nvSpPr>
          <p:cNvPr id="19" name="Title 6"/>
          <p:cNvSpPr txBox="1">
            <a:spLocks/>
          </p:cNvSpPr>
          <p:nvPr/>
        </p:nvSpPr>
        <p:spPr>
          <a:xfrm>
            <a:off x="1187624" y="908720"/>
            <a:ext cx="6444209" cy="1224136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algn="ctr" defTabSz="3686175">
              <a:spcAft>
                <a:spcPts val="600"/>
              </a:spcAft>
              <a:defRPr/>
            </a:pPr>
            <a:r>
              <a:rPr lang="en-CA" altLang="zh-CN" sz="2000" dirty="0" smtClean="0">
                <a:solidFill>
                  <a:schemeClr val="bg1">
                    <a:lumMod val="65000"/>
                  </a:schemeClr>
                </a:solidFill>
              </a:rPr>
              <a:t>Rensselaer Polytechnic Institute</a:t>
            </a:r>
          </a:p>
        </p:txBody>
      </p:sp>
    </p:spTree>
  </p:cSld>
  <p:clrMapOvr>
    <a:masterClrMapping/>
  </p:clrMapOvr>
  <p:transition advTm="3276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lide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pic>
        <p:nvPicPr>
          <p:cNvPr id="9" name="Picture 8" descr="slide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pic>
        <p:nvPicPr>
          <p:cNvPr id="10" name="Picture 9" descr="slide7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pic>
        <p:nvPicPr>
          <p:cNvPr id="11" name="Picture 10" descr="slide8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pic>
        <p:nvPicPr>
          <p:cNvPr id="12" name="Picture 11" descr="slide9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pic>
        <p:nvPicPr>
          <p:cNvPr id="13" name="Picture 12" descr="slide10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363720" y="1788439"/>
            <a:ext cx="9144000" cy="480891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4462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000" dirty="0" smtClean="0"/>
              <a:t>The random walk contains information about hidden barriers</a:t>
            </a:r>
            <a:endParaRPr lang="en-CA" sz="4000" dirty="0"/>
          </a:p>
        </p:txBody>
      </p:sp>
      <p:sp>
        <p:nvSpPr>
          <p:cNvPr id="15" name="Rectangle 14"/>
          <p:cNvSpPr/>
          <p:nvPr/>
        </p:nvSpPr>
        <p:spPr>
          <a:xfrm>
            <a:off x="-1548680" y="1700808"/>
            <a:ext cx="4104456" cy="51571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</p:cSld>
  <p:clrMapOvr>
    <a:masterClrMapping/>
  </p:clrMapOvr>
  <p:transition advTm="1249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89360"/>
            <a:ext cx="7428713" cy="64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Connector 8"/>
          <p:cNvCxnSpPr/>
          <p:nvPr/>
        </p:nvCxnSpPr>
        <p:spPr>
          <a:xfrm>
            <a:off x="4572000" y="0"/>
            <a:ext cx="0" cy="685800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923928" y="1444900"/>
            <a:ext cx="3215007" cy="759964"/>
            <a:chOff x="395535" y="5981404"/>
            <a:chExt cx="3215007" cy="75996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699521" y="5677418"/>
              <a:ext cx="759964" cy="136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1907704" y="6021288"/>
              <a:ext cx="17028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err="1" smtClean="0"/>
                <a:t>arginine</a:t>
              </a:r>
              <a:endParaRPr lang="en-CA" sz="3600" dirty="0"/>
            </a:p>
          </p:txBody>
        </p:sp>
      </p:grp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lica mobility</a:t>
            </a:r>
            <a:endParaRPr kumimoji="0" lang="en-CA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07504" y="2205464"/>
            <a:ext cx="9865096" cy="4391888"/>
            <a:chOff x="107504" y="1484784"/>
            <a:chExt cx="9865096" cy="4391888"/>
          </a:xfrm>
        </p:grpSpPr>
        <p:pic>
          <p:nvPicPr>
            <p:cNvPr id="1925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7504" y="1484784"/>
              <a:ext cx="6961259" cy="439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7" name="Straight Connector 6"/>
            <p:cNvCxnSpPr/>
            <p:nvPr/>
          </p:nvCxnSpPr>
          <p:spPr>
            <a:xfrm>
              <a:off x="7236296" y="2708920"/>
              <a:ext cx="27363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236296" y="3612772"/>
              <a:ext cx="27363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236296" y="4509120"/>
              <a:ext cx="27363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308304" y="2060848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water</a:t>
              </a:r>
              <a:endParaRPr lang="en-CA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08304" y="2852936"/>
              <a:ext cx="18356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Bilayer</a:t>
              </a:r>
            </a:p>
            <a:p>
              <a:r>
                <a:rPr lang="en-CA" dirty="0" smtClean="0"/>
                <a:t>(upper leaflet)</a:t>
              </a:r>
              <a:endParaRPr lang="en-CA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08304" y="3789040"/>
              <a:ext cx="18356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Bilayer</a:t>
              </a:r>
            </a:p>
            <a:p>
              <a:r>
                <a:rPr lang="en-CA" dirty="0" smtClean="0"/>
                <a:t>(lower leaflet)</a:t>
              </a:r>
              <a:endParaRPr lang="en-CA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308304" y="4725144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water</a:t>
              </a:r>
              <a:endParaRPr lang="en-CA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87624" y="2276872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One line for each replica</a:t>
            </a:r>
            <a:endParaRPr lang="en-CA" sz="2000" dirty="0"/>
          </a:p>
        </p:txBody>
      </p:sp>
    </p:spTree>
  </p:cSld>
  <p:clrMapOvr>
    <a:masterClrMapping/>
  </p:clrMapOvr>
  <p:transition advTm="79529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>
            <a:off x="2771800" y="1876181"/>
            <a:ext cx="6264696" cy="2111435"/>
            <a:chOff x="2585856" y="2993360"/>
            <a:chExt cx="6847459" cy="2307848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2585856" y="4582870"/>
              <a:ext cx="2418192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2585857" y="4077072"/>
              <a:ext cx="2418191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" name="Cube 3"/>
            <p:cNvSpPr/>
            <p:nvPr/>
          </p:nvSpPr>
          <p:spPr>
            <a:xfrm>
              <a:off x="4965451" y="2993360"/>
              <a:ext cx="1252313" cy="2203780"/>
            </a:xfrm>
            <a:prstGeom prst="cub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6012160" y="4075910"/>
              <a:ext cx="3421155" cy="116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771800" y="3429000"/>
              <a:ext cx="16968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smtClean="0"/>
                <a:t>incident</a:t>
              </a:r>
              <a:endParaRPr lang="en-CA" sz="36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31573" y="3429000"/>
              <a:ext cx="23758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smtClean="0"/>
                <a:t>transmitted</a:t>
              </a:r>
              <a:endParaRPr lang="en-CA" sz="36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32067" y="4654877"/>
              <a:ext cx="18559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smtClean="0"/>
                <a:t>reflected</a:t>
              </a:r>
              <a:endParaRPr lang="en-CA" sz="3600" dirty="0"/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The transmission factor, </a:t>
            </a:r>
            <a:r>
              <a:rPr lang="en-CA" i="1" dirty="0" smtClean="0"/>
              <a:t>T</a:t>
            </a:r>
            <a:r>
              <a:rPr lang="en-CA" dirty="0" smtClean="0"/>
              <a:t>, as a measure of local replica diffusion</a:t>
            </a:r>
            <a:endParaRPr lang="en-CA" dirty="0"/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284" y="2020198"/>
            <a:ext cx="24765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1660158"/>
            <a:ext cx="130867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43"/>
          <p:cNvGrpSpPr/>
          <p:nvPr/>
        </p:nvGrpSpPr>
        <p:grpSpPr>
          <a:xfrm>
            <a:off x="4067069" y="2206649"/>
            <a:ext cx="4825411" cy="4503361"/>
            <a:chOff x="4067069" y="1959267"/>
            <a:chExt cx="4825411" cy="4503361"/>
          </a:xfrm>
        </p:grpSpPr>
        <p:pic>
          <p:nvPicPr>
            <p:cNvPr id="38919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67069" y="4477762"/>
              <a:ext cx="4825411" cy="1984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6" name="Straight Connector 35"/>
            <p:cNvCxnSpPr/>
            <p:nvPr/>
          </p:nvCxnSpPr>
          <p:spPr>
            <a:xfrm>
              <a:off x="4945895" y="3645024"/>
              <a:ext cx="1210281" cy="1048762"/>
            </a:xfrm>
            <a:prstGeom prst="line">
              <a:avLst/>
            </a:prstGeom>
            <a:ln w="571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796136" y="3645024"/>
              <a:ext cx="1368152" cy="1048762"/>
            </a:xfrm>
            <a:prstGeom prst="line">
              <a:avLst/>
            </a:prstGeom>
            <a:ln w="571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982280" y="1959267"/>
              <a:ext cx="792000" cy="1648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223466" y="5013176"/>
          <a:ext cx="3268414" cy="1525541"/>
        </p:xfrm>
        <a:graphic>
          <a:graphicData uri="http://schemas.openxmlformats.org/presentationml/2006/ole">
            <p:oleObj spid="_x0000_s1026" name="Equation" r:id="rId8" imgW="1015920" imgH="4698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436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231712" y="2438400"/>
            <a:ext cx="4464016" cy="2832365"/>
            <a:chOff x="107984" y="2438400"/>
            <a:chExt cx="4464016" cy="2832365"/>
          </a:xfrm>
        </p:grpSpPr>
        <p:pic>
          <p:nvPicPr>
            <p:cNvPr id="9728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t="6987"/>
            <a:stretch>
              <a:fillRect/>
            </a:stretch>
          </p:blipFill>
          <p:spPr bwMode="auto">
            <a:xfrm>
              <a:off x="107984" y="2438400"/>
              <a:ext cx="4320000" cy="2832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3419872" y="4077072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/>
                <a:t>water</a:t>
              </a:r>
              <a:endParaRPr lang="en-CA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7584" y="3156734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b="1" dirty="0" smtClean="0"/>
                <a:t>Bilayer</a:t>
              </a:r>
            </a:p>
            <a:p>
              <a:pPr algn="ctr"/>
              <a:r>
                <a:rPr lang="en-CA" b="1" dirty="0" smtClean="0"/>
                <a:t>center</a:t>
              </a:r>
              <a:endParaRPr lang="en-CA" b="1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123728" y="-1"/>
            <a:ext cx="5076056" cy="4365105"/>
            <a:chOff x="0" y="-1"/>
            <a:chExt cx="5076056" cy="4365105"/>
          </a:xfrm>
        </p:grpSpPr>
        <p:grpSp>
          <p:nvGrpSpPr>
            <p:cNvPr id="36" name="Group 35"/>
            <p:cNvGrpSpPr/>
            <p:nvPr/>
          </p:nvGrpSpPr>
          <p:grpSpPr>
            <a:xfrm>
              <a:off x="0" y="-1"/>
              <a:ext cx="5076056" cy="2410691"/>
              <a:chOff x="0" y="-1"/>
              <a:chExt cx="5076056" cy="2410691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0" y="-1"/>
                <a:ext cx="5076056" cy="241069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pic>
            <p:nvPicPr>
              <p:cNvPr id="32" name="Picture 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0001" t="11400" r="14991" b="8803"/>
              <a:stretch>
                <a:fillRect/>
              </a:stretch>
            </p:blipFill>
            <p:spPr bwMode="auto">
              <a:xfrm>
                <a:off x="179512" y="105750"/>
                <a:ext cx="1542856" cy="21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0908" t="11526" r="14083" b="11631"/>
              <a:stretch>
                <a:fillRect/>
              </a:stretch>
            </p:blipFill>
            <p:spPr bwMode="auto">
              <a:xfrm>
                <a:off x="1813727" y="116872"/>
                <a:ext cx="1620000" cy="21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" name="Picture 3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10001" t="7642" r="14991" b="8296"/>
              <a:stretch>
                <a:fillRect/>
              </a:stretch>
            </p:blipFill>
            <p:spPr bwMode="auto">
              <a:xfrm>
                <a:off x="3531321" y="116632"/>
                <a:ext cx="1472727" cy="21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47" name="Up Arrow 46"/>
            <p:cNvSpPr/>
            <p:nvPr/>
          </p:nvSpPr>
          <p:spPr>
            <a:xfrm rot="10800000">
              <a:off x="1187624" y="2276872"/>
              <a:ext cx="360040" cy="2088232"/>
            </a:xfrm>
            <a:prstGeom prst="upArrow">
              <a:avLst>
                <a:gd name="adj1" fmla="val 19216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447256" y="4279241"/>
            <a:ext cx="4550400" cy="2102087"/>
            <a:chOff x="323528" y="4279241"/>
            <a:chExt cx="4550400" cy="2102087"/>
          </a:xfrm>
        </p:grpSpPr>
        <p:sp>
          <p:nvSpPr>
            <p:cNvPr id="46" name="Up Arrow 45"/>
            <p:cNvSpPr/>
            <p:nvPr/>
          </p:nvSpPr>
          <p:spPr>
            <a:xfrm>
              <a:off x="3034855" y="4279241"/>
              <a:ext cx="360040" cy="1152128"/>
            </a:xfrm>
            <a:prstGeom prst="upArrow">
              <a:avLst>
                <a:gd name="adj1" fmla="val 19216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 r="33329" b="49642"/>
            <a:stretch>
              <a:fillRect/>
            </a:stretch>
          </p:blipFill>
          <p:spPr bwMode="auto">
            <a:xfrm>
              <a:off x="323528" y="4941328"/>
              <a:ext cx="4550400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0" name="Rectangle 29"/>
          <p:cNvSpPr/>
          <p:nvPr/>
        </p:nvSpPr>
        <p:spPr>
          <a:xfrm>
            <a:off x="360040" y="6550223"/>
            <a:ext cx="8783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CA" sz="1400" dirty="0" smtClean="0"/>
              <a:t>C. Neale, C. Madill, S. Rauscher, R. </a:t>
            </a:r>
            <a:r>
              <a:rPr lang="en-CA" sz="1400" dirty="0" err="1" smtClean="0"/>
              <a:t>Pomès</a:t>
            </a:r>
            <a:r>
              <a:rPr lang="en-CA" sz="1400" dirty="0" smtClean="0"/>
              <a:t>, </a:t>
            </a:r>
            <a:r>
              <a:rPr lang="en-CA" sz="1400" i="1" dirty="0" smtClean="0"/>
              <a:t>J. Chem. Theory </a:t>
            </a:r>
            <a:r>
              <a:rPr lang="en-CA" sz="1400" i="1" dirty="0" err="1" smtClean="0"/>
              <a:t>Comput</a:t>
            </a:r>
            <a:r>
              <a:rPr lang="en-CA" sz="1400" i="1" dirty="0" smtClean="0"/>
              <a:t>.</a:t>
            </a:r>
            <a:r>
              <a:rPr lang="en-CA" sz="1400" dirty="0" smtClean="0"/>
              <a:t>, </a:t>
            </a:r>
            <a:r>
              <a:rPr lang="en-CA" sz="1400" b="1" dirty="0" smtClean="0"/>
              <a:t>2013</a:t>
            </a:r>
            <a:r>
              <a:rPr lang="en-CA" sz="1400" dirty="0" smtClean="0"/>
              <a:t>, 9(8):3686-3703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890052" y="2443397"/>
            <a:ext cx="1659835" cy="2152721"/>
            <a:chOff x="2585796" y="1064025"/>
            <a:chExt cx="1659835" cy="1584176"/>
          </a:xfrm>
        </p:grpSpPr>
        <p:sp>
          <p:nvSpPr>
            <p:cNvPr id="38" name="Rectangle 37"/>
            <p:cNvSpPr/>
            <p:nvPr/>
          </p:nvSpPr>
          <p:spPr>
            <a:xfrm>
              <a:off x="2585796" y="1064025"/>
              <a:ext cx="526774" cy="1584176"/>
            </a:xfrm>
            <a:prstGeom prst="rect">
              <a:avLst/>
            </a:prstGeom>
            <a:solidFill>
              <a:srgbClr val="FF000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102631" y="1064025"/>
              <a:ext cx="1143000" cy="1584176"/>
            </a:xfrm>
            <a:prstGeom prst="rect">
              <a:avLst/>
            </a:prstGeom>
            <a:solidFill>
              <a:srgbClr val="00B0F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custDataLst>
      <p:tags r:id="rId1"/>
    </p:custDataLst>
  </p:cSld>
  <p:clrMapOvr>
    <a:masterClrMapping/>
  </p:clrMapOvr>
  <p:transition advTm="506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483768" y="197768"/>
            <a:ext cx="432048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correlates with </a:t>
            </a:r>
            <a:endParaRPr lang="en-CA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55576" y="185907"/>
          <a:ext cx="1908175" cy="1349375"/>
        </p:xfrm>
        <a:graphic>
          <a:graphicData uri="http://schemas.openxmlformats.org/presentationml/2006/ole">
            <p:oleObj spid="_x0000_s33794" name="Equation" r:id="rId3" imgW="304560" imgH="21564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566991" y="-14068"/>
          <a:ext cx="1749425" cy="1349375"/>
        </p:xfrm>
        <a:graphic>
          <a:graphicData uri="http://schemas.openxmlformats.org/presentationml/2006/ole">
            <p:oleObj spid="_x0000_s33795" name="Equation" r:id="rId4" imgW="279360" imgH="215640" progId="Equation.DSMT4">
              <p:embed/>
            </p:oleObj>
          </a:graphicData>
        </a:graphic>
      </p:graphicFrame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63688" y="1565835"/>
            <a:ext cx="5472608" cy="51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30982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483768" y="197768"/>
            <a:ext cx="432048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predicts</a:t>
            </a:r>
            <a:endParaRPr lang="en-CA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367681" y="185907"/>
          <a:ext cx="1908175" cy="1349375"/>
        </p:xfrm>
        <a:graphic>
          <a:graphicData uri="http://schemas.openxmlformats.org/presentationml/2006/ole">
            <p:oleObj spid="_x0000_s34818" name="Equation" r:id="rId3" imgW="304560" imgH="21564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940152" y="-14068"/>
          <a:ext cx="1749425" cy="1349375"/>
        </p:xfrm>
        <a:graphic>
          <a:graphicData uri="http://schemas.openxmlformats.org/presentationml/2006/ole">
            <p:oleObj spid="_x0000_s34819" name="Equation" r:id="rId4" imgW="279360" imgH="215640" progId="Equation.DSMT4">
              <p:embed/>
            </p:oleObj>
          </a:graphicData>
        </a:graphic>
      </p:graphicFrame>
      <p:pic>
        <p:nvPicPr>
          <p:cNvPr id="7" name="Picture 6" descr="backCalculatedACF_only_viaGIMPcopy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4472" y="1556792"/>
            <a:ext cx="8496000" cy="5221659"/>
          </a:xfrm>
          <a:prstGeom prst="rect">
            <a:avLst/>
          </a:prstGeom>
        </p:spPr>
      </p:pic>
    </p:spTree>
  </p:cSld>
  <p:clrMapOvr>
    <a:masterClrMapping/>
  </p:clrMapOvr>
  <p:transition advTm="17737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39039"/>
            <a:ext cx="6300000" cy="423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51520" y="125760"/>
            <a:ext cx="6624736" cy="1143000"/>
          </a:xfrm>
        </p:spPr>
        <p:txBody>
          <a:bodyPr>
            <a:noAutofit/>
          </a:bodyPr>
          <a:lstStyle/>
          <a:p>
            <a:pPr algn="l"/>
            <a:r>
              <a:rPr lang="en-CA" sz="3800" dirty="0" smtClean="0"/>
              <a:t>Testing the prediction:</a:t>
            </a:r>
            <a:br>
              <a:rPr lang="en-CA" sz="3800" dirty="0" smtClean="0"/>
            </a:br>
            <a:r>
              <a:rPr lang="en-CA" sz="3800" dirty="0" smtClean="0"/>
              <a:t>10 x 5-</a:t>
            </a:r>
            <a:r>
              <a:rPr lang="el-GR" sz="3800" dirty="0" smtClean="0"/>
              <a:t>μ</a:t>
            </a:r>
            <a:r>
              <a:rPr lang="en-CA" sz="3800" dirty="0" smtClean="0"/>
              <a:t>s restrained simulations</a:t>
            </a:r>
            <a:endParaRPr lang="en-CA" sz="3800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540285" y="2504717"/>
            <a:ext cx="642940" cy="842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46896" y="3413502"/>
            <a:ext cx="1080120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150602" y="1196752"/>
            <a:ext cx="360040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164288" y="1196752"/>
            <a:ext cx="1095" cy="1303641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10001" t="11400" r="14991" b="8803"/>
          <a:stretch>
            <a:fillRect/>
          </a:stretch>
        </p:blipFill>
        <p:spPr bwMode="auto">
          <a:xfrm>
            <a:off x="7380312" y="116632"/>
            <a:ext cx="1512000" cy="211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/>
          <a:srcRect l="10908" t="11526" r="14083" b="11631"/>
          <a:stretch>
            <a:fillRect/>
          </a:stretch>
        </p:blipFill>
        <p:spPr bwMode="auto">
          <a:xfrm>
            <a:off x="7380312" y="2388069"/>
            <a:ext cx="1512000" cy="2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5" name="Straight Connector 34"/>
          <p:cNvCxnSpPr/>
          <p:nvPr/>
        </p:nvCxnSpPr>
        <p:spPr>
          <a:xfrm flipV="1">
            <a:off x="6543457" y="4293031"/>
            <a:ext cx="637424" cy="6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50602" y="5661248"/>
            <a:ext cx="360040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64288" y="4293096"/>
            <a:ext cx="0" cy="1368152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/>
          <a:srcRect l="10001" t="7642" r="14991" b="8296"/>
          <a:stretch>
            <a:fillRect/>
          </a:stretch>
        </p:blipFill>
        <p:spPr bwMode="auto">
          <a:xfrm>
            <a:off x="7380312" y="4581128"/>
            <a:ext cx="1512000" cy="22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54241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Long convergence times related to </a:t>
            </a:r>
            <a:r>
              <a:rPr lang="en-CA" dirty="0" err="1" smtClean="0"/>
              <a:t>bilayer</a:t>
            </a:r>
            <a:r>
              <a:rPr lang="en-CA" dirty="0" smtClean="0"/>
              <a:t> reorganization</a:t>
            </a:r>
          </a:p>
          <a:p>
            <a:r>
              <a:rPr lang="en-CA" dirty="0" smtClean="0"/>
              <a:t>Replica exchange of umbrellas enhances convergence</a:t>
            </a:r>
          </a:p>
          <a:p>
            <a:r>
              <a:rPr lang="en-CA" dirty="0" smtClean="0"/>
              <a:t>The transmission factor identifies regions of the order parameter that are prone to systematic sampling errors</a:t>
            </a:r>
          </a:p>
          <a:p>
            <a:endParaRPr lang="en-CA" dirty="0"/>
          </a:p>
        </p:txBody>
      </p:sp>
    </p:spTree>
  </p:cSld>
  <p:clrMapOvr>
    <a:masterClrMapping/>
  </p:clrMapOvr>
  <p:transition advTm="55474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78" name="Picture 2" descr="http://t3.gstatic.com/images?q=tbn:ANd9GcTZfGip7BJuCp2L5KxoShBxhKI9EpkWWJRsTmWdGcPhd7r25eASV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5733256"/>
            <a:ext cx="1779104" cy="974852"/>
          </a:xfrm>
          <a:prstGeom prst="rect">
            <a:avLst/>
          </a:prstGeom>
          <a:noFill/>
        </p:spPr>
      </p:pic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326175" y="115200"/>
            <a:ext cx="4389841" cy="504056"/>
          </a:xfrm>
          <a:prstGeom prst="rect">
            <a:avLst/>
          </a:prstGeom>
          <a:noFill/>
          <a:ln w="9360">
            <a:noFill/>
            <a:round/>
            <a:headEnd/>
            <a:tailEnd/>
          </a:ln>
        </p:spPr>
        <p:txBody>
          <a:bodyPr lIns="81639" tIns="40820" rIns="81639" bIns="40820">
            <a:prstTxWarp prst="textNoShape">
              <a:avLst/>
            </a:prstTxWarp>
          </a:bodyPr>
          <a:lstStyle/>
          <a:p>
            <a:pPr>
              <a:lnSpc>
                <a:spcPct val="98000"/>
              </a:lnSpc>
              <a:tabLst>
                <a:tab pos="656650" algn="l"/>
                <a:tab pos="1313299" algn="l"/>
              </a:tabLst>
            </a:pPr>
            <a:r>
              <a:rPr lang="en-GB" sz="2200" b="1" u="sng" dirty="0" smtClean="0">
                <a:solidFill>
                  <a:srgbClr val="000000"/>
                </a:solidFill>
              </a:rPr>
              <a:t>Supervisors:</a:t>
            </a:r>
            <a:r>
              <a:rPr lang="en-GB" sz="2200" dirty="0" smtClean="0">
                <a:solidFill>
                  <a:srgbClr val="000000"/>
                </a:solidFill>
              </a:rPr>
              <a:t> </a:t>
            </a:r>
            <a:endParaRPr lang="en-GB" sz="2200" dirty="0">
              <a:solidFill>
                <a:srgbClr val="000000"/>
              </a:solidFill>
            </a:endParaRPr>
          </a:p>
        </p:txBody>
      </p:sp>
      <p:sp>
        <p:nvSpPr>
          <p:cNvPr id="50178" name="Text Box 1"/>
          <p:cNvSpPr txBox="1">
            <a:spLocks noChangeArrowheads="1"/>
          </p:cNvSpPr>
          <p:nvPr/>
        </p:nvSpPr>
        <p:spPr bwMode="auto">
          <a:xfrm>
            <a:off x="2483768" y="116632"/>
            <a:ext cx="3744416" cy="720080"/>
          </a:xfrm>
          <a:prstGeom prst="rect">
            <a:avLst/>
          </a:prstGeom>
          <a:noFill/>
          <a:ln w="9360">
            <a:noFill/>
            <a:round/>
            <a:headEnd/>
            <a:tailEnd/>
          </a:ln>
        </p:spPr>
        <p:txBody>
          <a:bodyPr lIns="81639" tIns="40820" rIns="81639" bIns="40820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  <a:tabLst>
                <a:tab pos="656650" algn="l"/>
                <a:tab pos="1313299" algn="l"/>
              </a:tabLst>
            </a:pPr>
            <a:r>
              <a:rPr lang="en-GB" sz="2200" b="1" u="sng" dirty="0" smtClean="0">
                <a:solidFill>
                  <a:srgbClr val="000000"/>
                </a:solidFill>
              </a:rPr>
              <a:t>Collaborators:</a:t>
            </a:r>
            <a:endParaRPr lang="en-GB" sz="2200" b="1" u="sng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tabLst>
                <a:tab pos="656650" algn="l"/>
                <a:tab pos="1313299" algn="l"/>
              </a:tabLst>
            </a:pPr>
            <a:endParaRPr lang="en-GB" sz="800" dirty="0" smtClean="0">
              <a:solidFill>
                <a:srgbClr val="000000"/>
              </a:solidFill>
            </a:endParaRPr>
          </a:p>
        </p:txBody>
      </p:sp>
      <p:sp>
        <p:nvSpPr>
          <p:cNvPr id="459780" name="AutoShape 4" descr="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" name="AutoShape 6" descr="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" name="Picture 2" descr="File:SciNet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5457015"/>
            <a:ext cx="1872208" cy="564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9784" name="Picture 8" descr="http://www.stage.utoronto.ca/wp-content/uploads/2010/08/SickKids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6127813"/>
            <a:ext cx="1800000" cy="541547"/>
          </a:xfrm>
          <a:prstGeom prst="rect">
            <a:avLst/>
          </a:prstGeom>
          <a:noFill/>
        </p:spPr>
      </p:pic>
      <p:pic>
        <p:nvPicPr>
          <p:cNvPr id="459786" name="Picture 10" descr="http://t1.gstatic.com/images?q=tbn:ANd9GcSTlInIY7C5P4crYKNac_d8lzW0mEDDEJZjwCgrEwW0sJuHhLudB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2280" y="6021288"/>
            <a:ext cx="1800000" cy="642039"/>
          </a:xfrm>
          <a:prstGeom prst="rect">
            <a:avLst/>
          </a:prstGeom>
          <a:noFill/>
        </p:spPr>
      </p:pic>
      <p:pic>
        <p:nvPicPr>
          <p:cNvPr id="1028" name="Picture 4" descr="http://www.ccquebec.ca/imports/_uploaded/image/logos/clumeq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6165304"/>
            <a:ext cx="1876209" cy="619665"/>
          </a:xfrm>
          <a:prstGeom prst="rect">
            <a:avLst/>
          </a:prstGeom>
          <a:noFill/>
        </p:spPr>
      </p:pic>
      <p:pic>
        <p:nvPicPr>
          <p:cNvPr id="1030" name="Picture 6" descr="https://encrypted-tbn3.google.com/images?q=tbn:ANd9GcRQ-65UT6ag7Vy3Wcp_o3I-1-ec5XAzaCXsiC-xdX5BHqUF0D2a6Q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935" y="4581128"/>
            <a:ext cx="4121057" cy="720000"/>
          </a:xfrm>
          <a:prstGeom prst="rect">
            <a:avLst/>
          </a:prstGeom>
          <a:noFill/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04248" y="4516992"/>
            <a:ext cx="2124447" cy="143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4" name="Picture 6" descr="C:\Users\Chris\Desktop\Chris_laptop_backup_complete_2014_jan15\work\presentations\keystone_gpcr_conference_2014_April\Poster\workingDir\nsf1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32040" y="4509120"/>
            <a:ext cx="1224136" cy="1231510"/>
          </a:xfrm>
          <a:prstGeom prst="rect">
            <a:avLst/>
          </a:prstGeom>
          <a:noFill/>
        </p:spPr>
      </p:pic>
      <p:grpSp>
        <p:nvGrpSpPr>
          <p:cNvPr id="39" name="Group 38"/>
          <p:cNvGrpSpPr/>
          <p:nvPr/>
        </p:nvGrpSpPr>
        <p:grpSpPr>
          <a:xfrm>
            <a:off x="2450949" y="692696"/>
            <a:ext cx="1512168" cy="1521460"/>
            <a:chOff x="2123728" y="548680"/>
            <a:chExt cx="1512168" cy="1521460"/>
          </a:xfrm>
        </p:grpSpPr>
        <p:pic>
          <p:nvPicPr>
            <p:cNvPr id="36873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11761" y="548680"/>
              <a:ext cx="994909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2123728" y="17008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Drew Bennett</a:t>
              </a:r>
              <a:endParaRPr lang="en-CA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355976" y="692696"/>
            <a:ext cx="1512168" cy="1512168"/>
            <a:chOff x="2359508" y="2079635"/>
            <a:chExt cx="1512168" cy="1512168"/>
          </a:xfrm>
        </p:grpSpPr>
        <p:pic>
          <p:nvPicPr>
            <p:cNvPr id="36876" name="Picture 12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457642" y="2079635"/>
              <a:ext cx="909474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TextBox 24"/>
            <p:cNvSpPr txBox="1"/>
            <p:nvPr/>
          </p:nvSpPr>
          <p:spPr>
            <a:xfrm>
              <a:off x="2359508" y="3222471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Jenny Hsu</a:t>
              </a:r>
              <a:endParaRPr lang="en-CA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452320" y="692696"/>
            <a:ext cx="1512168" cy="1521332"/>
            <a:chOff x="3995936" y="548680"/>
            <a:chExt cx="1512168" cy="1521332"/>
          </a:xfrm>
        </p:grpSpPr>
        <p:pic>
          <p:nvPicPr>
            <p:cNvPr id="36878" name="Picture 14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211960" y="548680"/>
              <a:ext cx="90240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TextBox 25"/>
            <p:cNvSpPr txBox="1"/>
            <p:nvPr/>
          </p:nvSpPr>
          <p:spPr>
            <a:xfrm>
              <a:off x="3995936" y="1700680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Chris Madill</a:t>
              </a:r>
              <a:endParaRPr lang="en-CA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904656" y="692696"/>
            <a:ext cx="1512168" cy="1521460"/>
            <a:chOff x="2280807" y="3563724"/>
            <a:chExt cx="1512168" cy="1521460"/>
          </a:xfrm>
        </p:grpSpPr>
        <p:pic>
          <p:nvPicPr>
            <p:cNvPr id="36877" name="Picture 13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496831" y="3563724"/>
              <a:ext cx="82944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Box 26"/>
            <p:cNvSpPr txBox="1"/>
            <p:nvPr/>
          </p:nvSpPr>
          <p:spPr>
            <a:xfrm>
              <a:off x="2280807" y="4715852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Loan Huynh</a:t>
              </a:r>
              <a:endParaRPr lang="en-CA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411760" y="2630377"/>
            <a:ext cx="1656184" cy="1499105"/>
            <a:chOff x="3851920" y="2073911"/>
            <a:chExt cx="1656184" cy="1499105"/>
          </a:xfrm>
        </p:grpSpPr>
        <p:pic>
          <p:nvPicPr>
            <p:cNvPr id="36879" name="Picture 15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212999" y="2073911"/>
              <a:ext cx="935065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TextBox 28"/>
            <p:cNvSpPr txBox="1"/>
            <p:nvPr/>
          </p:nvSpPr>
          <p:spPr>
            <a:xfrm>
              <a:off x="3851920" y="320368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Sarah Rauscher</a:t>
              </a:r>
              <a:endParaRPr lang="en-CA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211960" y="2617314"/>
            <a:ext cx="1656184" cy="1525231"/>
            <a:chOff x="4004320" y="3559953"/>
            <a:chExt cx="1656184" cy="1525231"/>
          </a:xfrm>
        </p:grpSpPr>
        <p:pic>
          <p:nvPicPr>
            <p:cNvPr id="36881" name="Picture 17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185834" y="3559953"/>
              <a:ext cx="105984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2" name="TextBox 31"/>
            <p:cNvSpPr txBox="1"/>
            <p:nvPr/>
          </p:nvSpPr>
          <p:spPr>
            <a:xfrm>
              <a:off x="4004320" y="4715852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Tom </a:t>
              </a:r>
              <a:r>
                <a:rPr lang="en-CA" dirty="0" err="1" smtClean="0"/>
                <a:t>Rodinger</a:t>
              </a:r>
              <a:endParaRPr lang="en-CA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760640" y="2621085"/>
            <a:ext cx="1691680" cy="1521460"/>
            <a:chOff x="5508104" y="548680"/>
            <a:chExt cx="1691680" cy="1521460"/>
          </a:xfrm>
        </p:grpSpPr>
        <p:sp>
          <p:nvSpPr>
            <p:cNvPr id="33" name="TextBox 32"/>
            <p:cNvSpPr txBox="1"/>
            <p:nvPr/>
          </p:nvSpPr>
          <p:spPr>
            <a:xfrm>
              <a:off x="5508104" y="1700808"/>
              <a:ext cx="16916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Peter </a:t>
              </a:r>
              <a:r>
                <a:rPr lang="en-CA" dirty="0" err="1" smtClean="0"/>
                <a:t>Tieleman</a:t>
              </a:r>
              <a:endParaRPr lang="en-CA" dirty="0"/>
            </a:p>
          </p:txBody>
        </p:sp>
        <p:pic>
          <p:nvPicPr>
            <p:cNvPr id="36882" name="Picture 18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5868144" y="548680"/>
              <a:ext cx="87552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2" name="Group 41"/>
          <p:cNvGrpSpPr/>
          <p:nvPr/>
        </p:nvGrpSpPr>
        <p:grpSpPr>
          <a:xfrm>
            <a:off x="7596336" y="2636912"/>
            <a:ext cx="1296144" cy="1499105"/>
            <a:chOff x="5796136" y="2073911"/>
            <a:chExt cx="1296144" cy="1499105"/>
          </a:xfrm>
        </p:grpSpPr>
        <p:sp>
          <p:nvSpPr>
            <p:cNvPr id="34" name="TextBox 33"/>
            <p:cNvSpPr txBox="1"/>
            <p:nvPr/>
          </p:nvSpPr>
          <p:spPr>
            <a:xfrm>
              <a:off x="5796136" y="3203684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Chris Yip</a:t>
              </a:r>
              <a:endParaRPr lang="en-CA" dirty="0"/>
            </a:p>
          </p:txBody>
        </p:sp>
        <p:pic>
          <p:nvPicPr>
            <p:cNvPr id="36883" name="Picture 19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5868240" y="2073911"/>
              <a:ext cx="86400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8" name="Group 47"/>
          <p:cNvGrpSpPr/>
          <p:nvPr/>
        </p:nvGrpSpPr>
        <p:grpSpPr>
          <a:xfrm>
            <a:off x="395536" y="692696"/>
            <a:ext cx="1656184" cy="1518861"/>
            <a:chOff x="395536" y="548680"/>
            <a:chExt cx="1656184" cy="1518861"/>
          </a:xfrm>
        </p:grpSpPr>
        <p:pic>
          <p:nvPicPr>
            <p:cNvPr id="36870" name="Picture 6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611560" y="548680"/>
              <a:ext cx="921600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Box 36"/>
            <p:cNvSpPr txBox="1"/>
            <p:nvPr/>
          </p:nvSpPr>
          <p:spPr>
            <a:xfrm>
              <a:off x="395536" y="1700966"/>
              <a:ext cx="1656184" cy="3665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9000"/>
                </a:lnSpc>
                <a:tabLst>
                  <a:tab pos="656650" algn="l"/>
                  <a:tab pos="1313299" algn="l"/>
                </a:tabLst>
              </a:pPr>
              <a:r>
                <a:rPr lang="en-GB" dirty="0" smtClean="0">
                  <a:solidFill>
                    <a:srgbClr val="000000"/>
                  </a:solidFill>
                </a:rPr>
                <a:t>Angel </a:t>
              </a:r>
              <a:r>
                <a:rPr lang="en-GB" dirty="0" err="1" smtClean="0">
                  <a:solidFill>
                    <a:srgbClr val="000000"/>
                  </a:solidFill>
                </a:rPr>
                <a:t>García</a:t>
              </a:r>
              <a:endParaRPr lang="en-GB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95536" y="2645506"/>
            <a:ext cx="1656184" cy="1503574"/>
            <a:chOff x="395536" y="2075977"/>
            <a:chExt cx="1656184" cy="1503574"/>
          </a:xfrm>
        </p:grpSpPr>
        <p:pic>
          <p:nvPicPr>
            <p:cNvPr id="36869" name="Picture 5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611560" y="2075977"/>
              <a:ext cx="853835" cy="11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TextBox 37"/>
            <p:cNvSpPr txBox="1"/>
            <p:nvPr/>
          </p:nvSpPr>
          <p:spPr>
            <a:xfrm>
              <a:off x="395536" y="3212976"/>
              <a:ext cx="1656184" cy="3665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9000"/>
                </a:lnSpc>
                <a:tabLst>
                  <a:tab pos="656650" algn="l"/>
                  <a:tab pos="1313299" algn="l"/>
                </a:tabLst>
              </a:pPr>
              <a:r>
                <a:rPr lang="en-GB" dirty="0" err="1" smtClean="0">
                  <a:solidFill>
                    <a:srgbClr val="000000"/>
                  </a:solidFill>
                </a:rPr>
                <a:t>Régis</a:t>
              </a:r>
              <a:r>
                <a:rPr lang="en-GB" dirty="0" smtClean="0">
                  <a:solidFill>
                    <a:srgbClr val="000000"/>
                  </a:solidFill>
                </a:rPr>
                <a:t> </a:t>
              </a:r>
              <a:r>
                <a:rPr lang="en-GB" dirty="0" err="1" smtClean="0">
                  <a:solidFill>
                    <a:srgbClr val="000000"/>
                  </a:solidFill>
                </a:rPr>
                <a:t>Pomès</a:t>
              </a:r>
              <a:endParaRPr lang="en-GB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med" advTm="593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2457443" y="3095285"/>
            <a:ext cx="4248472" cy="174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 rot="5400000">
            <a:off x="4516754" y="675935"/>
            <a:ext cx="1008112" cy="3489907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0"/>
                </a:srgbClr>
              </a:gs>
              <a:gs pos="50000">
                <a:srgbClr val="FF0000">
                  <a:alpha val="68000"/>
                </a:srgbClr>
              </a:gs>
              <a:gs pos="100000">
                <a:srgbClr val="FF0000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 rot="5400000">
            <a:off x="4516754" y="1107983"/>
            <a:ext cx="1008112" cy="3489907"/>
          </a:xfrm>
          <a:prstGeom prst="rect">
            <a:avLst/>
          </a:prstGeom>
          <a:gradFill flip="none" rotWithShape="1">
            <a:gsLst>
              <a:gs pos="0">
                <a:srgbClr val="FFFF00">
                  <a:alpha val="0"/>
                </a:srgbClr>
              </a:gs>
              <a:gs pos="50000">
                <a:srgbClr val="FFFF00">
                  <a:alpha val="68000"/>
                </a:srgbClr>
              </a:gs>
              <a:gs pos="100000">
                <a:srgbClr val="FFFF00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" name="Freeform 7"/>
          <p:cNvSpPr/>
          <p:nvPr/>
        </p:nvSpPr>
        <p:spPr>
          <a:xfrm rot="10800000">
            <a:off x="6405724" y="2060848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rgbClr val="FF0000"/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 rot="10800000">
            <a:off x="6405724" y="2564904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rgbClr val="FFFF00"/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Freeform 9"/>
          <p:cNvSpPr/>
          <p:nvPr/>
        </p:nvSpPr>
        <p:spPr>
          <a:xfrm rot="10800000">
            <a:off x="6405724" y="3068960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b="1" dirty="0"/>
          </a:p>
        </p:txBody>
      </p:sp>
      <p:sp>
        <p:nvSpPr>
          <p:cNvPr id="11" name="Freeform 10"/>
          <p:cNvSpPr/>
          <p:nvPr/>
        </p:nvSpPr>
        <p:spPr>
          <a:xfrm rot="10800000">
            <a:off x="6405724" y="3573016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Freeform 11"/>
          <p:cNvSpPr/>
          <p:nvPr/>
        </p:nvSpPr>
        <p:spPr>
          <a:xfrm rot="10800000">
            <a:off x="6405724" y="4077072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Freeform 12"/>
          <p:cNvSpPr/>
          <p:nvPr/>
        </p:nvSpPr>
        <p:spPr>
          <a:xfrm rot="10800000">
            <a:off x="6405724" y="4581128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 rot="10800000">
            <a:off x="6405724" y="5085184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Freeform 14"/>
          <p:cNvSpPr/>
          <p:nvPr/>
        </p:nvSpPr>
        <p:spPr>
          <a:xfrm rot="10800000">
            <a:off x="6405724" y="5589240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3" name="Group 22"/>
          <p:cNvGrpSpPr/>
          <p:nvPr/>
        </p:nvGrpSpPr>
        <p:grpSpPr>
          <a:xfrm>
            <a:off x="7605464" y="1628800"/>
            <a:ext cx="1143000" cy="4680520"/>
            <a:chOff x="2449126" y="1628800"/>
            <a:chExt cx="1143000" cy="468052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2584014" y="1844824"/>
              <a:ext cx="0" cy="4248472"/>
            </a:xfrm>
            <a:prstGeom prst="line">
              <a:avLst/>
            </a:prstGeom>
            <a:ln w="3810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Title 1"/>
            <p:cNvSpPr txBox="1">
              <a:spLocks/>
            </p:cNvSpPr>
            <p:nvPr/>
          </p:nvSpPr>
          <p:spPr>
            <a:xfrm rot="16200000">
              <a:off x="680366" y="3397560"/>
              <a:ext cx="4680520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Order parameter</a:t>
              </a:r>
              <a:endParaRPr kumimoji="0" lang="en-CA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</p:grp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01606" y="2618310"/>
            <a:ext cx="1622122" cy="239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9"/>
          <p:cNvSpPr/>
          <p:nvPr/>
        </p:nvSpPr>
        <p:spPr>
          <a:xfrm>
            <a:off x="1475656" y="6453336"/>
            <a:ext cx="74168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CA" sz="1400" dirty="0" smtClean="0"/>
              <a:t>G.M. </a:t>
            </a:r>
            <a:r>
              <a:rPr lang="en-CA" sz="1400" dirty="0" err="1" smtClean="0"/>
              <a:t>Torrie</a:t>
            </a:r>
            <a:r>
              <a:rPr lang="en-CA" sz="1400" dirty="0" smtClean="0"/>
              <a:t>, J.P. </a:t>
            </a:r>
            <a:r>
              <a:rPr lang="en-CA" sz="1400" dirty="0" err="1" smtClean="0"/>
              <a:t>Valleau</a:t>
            </a:r>
            <a:r>
              <a:rPr lang="en-CA" sz="1400" dirty="0" smtClean="0"/>
              <a:t>, </a:t>
            </a:r>
            <a:r>
              <a:rPr lang="en-CA" sz="1400" i="1" dirty="0" smtClean="0"/>
              <a:t>J. </a:t>
            </a:r>
            <a:r>
              <a:rPr lang="en-CA" sz="1400" i="1" dirty="0" err="1" smtClean="0"/>
              <a:t>Comput</a:t>
            </a:r>
            <a:r>
              <a:rPr lang="en-CA" sz="1400" i="1" dirty="0" smtClean="0"/>
              <a:t>. Phys.</a:t>
            </a:r>
            <a:r>
              <a:rPr lang="en-CA" sz="1400" dirty="0" smtClean="0"/>
              <a:t>, </a:t>
            </a:r>
            <a:r>
              <a:rPr lang="en-CA" sz="1400" b="1" dirty="0" smtClean="0"/>
              <a:t>1977</a:t>
            </a:r>
            <a:r>
              <a:rPr lang="en-CA" sz="1400" dirty="0" smtClean="0"/>
              <a:t>, 23(2):187-199</a:t>
            </a: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/>
          <a:lstStyle/>
          <a:p>
            <a:r>
              <a:rPr lang="en-CA" dirty="0" smtClean="0"/>
              <a:t>Umbrella sampling</a:t>
            </a:r>
            <a:endParaRPr lang="en-CA" dirty="0"/>
          </a:p>
        </p:txBody>
      </p:sp>
      <p:sp>
        <p:nvSpPr>
          <p:cNvPr id="19" name="Freeform 18"/>
          <p:cNvSpPr/>
          <p:nvPr/>
        </p:nvSpPr>
        <p:spPr>
          <a:xfrm rot="10800000">
            <a:off x="6394774" y="1556792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Freeform 24"/>
          <p:cNvSpPr/>
          <p:nvPr/>
        </p:nvSpPr>
        <p:spPr>
          <a:xfrm rot="10800000">
            <a:off x="6418083" y="1136788"/>
            <a:ext cx="874341" cy="636028"/>
          </a:xfrm>
          <a:custGeom>
            <a:avLst/>
            <a:gdLst>
              <a:gd name="connsiteX0" fmla="*/ 3270739 w 3312942"/>
              <a:gd name="connsiteY0" fmla="*/ 0 h 2166425"/>
              <a:gd name="connsiteX1" fmla="*/ 7034 w 3312942"/>
              <a:gd name="connsiteY1" fmla="*/ 1139483 h 2166425"/>
              <a:gd name="connsiteX2" fmla="*/ 3312942 w 3312942"/>
              <a:gd name="connsiteY2" fmla="*/ 2166425 h 2166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2942" h="2166425">
                <a:moveTo>
                  <a:pt x="3270739" y="0"/>
                </a:moveTo>
                <a:cubicBezTo>
                  <a:pt x="1635369" y="389206"/>
                  <a:pt x="0" y="778412"/>
                  <a:pt x="7034" y="1139483"/>
                </a:cubicBezTo>
                <a:cubicBezTo>
                  <a:pt x="14068" y="1500554"/>
                  <a:pt x="1663505" y="1833489"/>
                  <a:pt x="3312942" y="2166425"/>
                </a:cubicBezTo>
              </a:path>
            </a:pathLst>
          </a:custGeom>
          <a:ln w="50800">
            <a:solidFill>
              <a:schemeClr val="tx1">
                <a:lumMod val="75000"/>
                <a:lumOff val="25000"/>
              </a:schemeClr>
            </a:solidFill>
          </a:ln>
          <a:effectLst>
            <a:glow rad="101600">
              <a:schemeClr val="tx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</p:cSld>
  <p:clrMapOvr>
    <a:masterClrMapping/>
  </p:clrMapOvr>
  <p:transition advTm="306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5837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1214E-7 L 0.13802 -0.23792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1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02 -0.23792 L 0.13802 -0.15399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6766"/>
            <a:ext cx="8229600" cy="1143000"/>
          </a:xfrm>
        </p:spPr>
        <p:txBody>
          <a:bodyPr/>
          <a:lstStyle/>
          <a:p>
            <a:pPr algn="l"/>
            <a:r>
              <a:rPr lang="en-CA" dirty="0" smtClean="0"/>
              <a:t>1. Proble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92896"/>
            <a:ext cx="8229600" cy="2116831"/>
          </a:xfrm>
        </p:spPr>
        <p:txBody>
          <a:bodyPr>
            <a:normAutofit/>
          </a:bodyPr>
          <a:lstStyle/>
          <a:p>
            <a:pPr marL="514350" indent="-514350"/>
            <a:r>
              <a:rPr lang="en-CA" dirty="0" smtClean="0"/>
              <a:t>Sampling convergence</a:t>
            </a:r>
          </a:p>
          <a:p>
            <a:pPr marL="514350" indent="-514350"/>
            <a:r>
              <a:rPr lang="en-CA" dirty="0" smtClean="0"/>
              <a:t>Force field accuracy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67544" y="445110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 Progress</a:t>
            </a:r>
            <a:endParaRPr kumimoji="0" lang="en-CA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7544" y="5445224"/>
            <a:ext cx="8229600" cy="9647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atic sampling</a:t>
            </a:r>
            <a:r>
              <a:rPr kumimoji="0" lang="en-C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rrors</a:t>
            </a: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utline</a:t>
            </a:r>
            <a:endParaRPr kumimoji="0" lang="en-CA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advTm="1989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98" y="1493554"/>
            <a:ext cx="9000000" cy="524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4716016" y="1412776"/>
            <a:ext cx="4427984" cy="259228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4716016" y="4221088"/>
            <a:ext cx="4427984" cy="259228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005064"/>
            <a:ext cx="3816424" cy="246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1" descr="indolicidin_sequence (1)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692696"/>
            <a:ext cx="5731687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2123728" y="1523741"/>
            <a:ext cx="2088232" cy="1584176"/>
            <a:chOff x="2123728" y="1064025"/>
            <a:chExt cx="2088232" cy="1584176"/>
          </a:xfrm>
        </p:grpSpPr>
        <p:sp>
          <p:nvSpPr>
            <p:cNvPr id="18" name="Rectangle 17"/>
            <p:cNvSpPr/>
            <p:nvPr/>
          </p:nvSpPr>
          <p:spPr>
            <a:xfrm>
              <a:off x="2123728" y="1064025"/>
              <a:ext cx="432048" cy="1584176"/>
            </a:xfrm>
            <a:prstGeom prst="rect">
              <a:avLst/>
            </a:prstGeom>
            <a:solidFill>
              <a:srgbClr val="FF000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55776" y="1064025"/>
              <a:ext cx="1656184" cy="1584176"/>
            </a:xfrm>
            <a:prstGeom prst="rect">
              <a:avLst/>
            </a:prstGeom>
            <a:solidFill>
              <a:srgbClr val="00B0F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" name="Rectangle 5"/>
          <p:cNvSpPr/>
          <p:nvPr/>
        </p:nvSpPr>
        <p:spPr>
          <a:xfrm>
            <a:off x="0" y="6577607"/>
            <a:ext cx="8361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C. Neale, J.C.Y. Hsu, C.M. Yip, R. </a:t>
            </a:r>
            <a:r>
              <a:rPr lang="en-CA" sz="1400" dirty="0" err="1" smtClean="0"/>
              <a:t>Pomès</a:t>
            </a:r>
            <a:r>
              <a:rPr lang="en-CA" sz="1400" dirty="0" smtClean="0"/>
              <a:t>, </a:t>
            </a:r>
            <a:r>
              <a:rPr lang="en-CA" sz="1400" i="1" dirty="0" err="1" smtClean="0"/>
              <a:t>Biophys</a:t>
            </a:r>
            <a:r>
              <a:rPr lang="en-CA" sz="1400" i="1" dirty="0" smtClean="0"/>
              <a:t>. J.</a:t>
            </a:r>
            <a:r>
              <a:rPr lang="en-CA" sz="1400" dirty="0" smtClean="0"/>
              <a:t>, </a:t>
            </a:r>
            <a:r>
              <a:rPr lang="en-CA" sz="1400" b="1" dirty="0" smtClean="0"/>
              <a:t>2014</a:t>
            </a:r>
            <a:r>
              <a:rPr lang="en-CA" sz="1400" dirty="0" smtClean="0"/>
              <a:t>, 106(8):L29-L31</a:t>
            </a:r>
          </a:p>
        </p:txBody>
      </p:sp>
      <p:sp>
        <p:nvSpPr>
          <p:cNvPr id="14" name="Title 23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err="1" smtClean="0"/>
              <a:t>Indolicidin-bilayer</a:t>
            </a:r>
            <a:r>
              <a:rPr lang="en-CA" dirty="0" smtClean="0"/>
              <a:t> binding</a:t>
            </a:r>
            <a:endParaRPr lang="en-CA" dirty="0"/>
          </a:p>
        </p:txBody>
      </p:sp>
      <p:sp>
        <p:nvSpPr>
          <p:cNvPr id="17" name="Rectangle 16"/>
          <p:cNvSpPr/>
          <p:nvPr/>
        </p:nvSpPr>
        <p:spPr>
          <a:xfrm>
            <a:off x="72008" y="1268760"/>
            <a:ext cx="4427984" cy="259228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1" name="Group 30"/>
          <p:cNvGrpSpPr/>
          <p:nvPr/>
        </p:nvGrpSpPr>
        <p:grpSpPr>
          <a:xfrm>
            <a:off x="4184250" y="1526349"/>
            <a:ext cx="4722019" cy="2212484"/>
            <a:chOff x="4170395" y="1740317"/>
            <a:chExt cx="4722019" cy="2212484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4845707" y="1740317"/>
              <a:ext cx="4046707" cy="1913096"/>
              <a:chOff x="11" y="501"/>
              <a:chExt cx="6718" cy="3098"/>
            </a:xfrm>
          </p:grpSpPr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>
                <a:off x="11" y="501"/>
                <a:ext cx="6335" cy="3098"/>
                <a:chOff x="11" y="501"/>
                <a:chExt cx="6335" cy="3098"/>
              </a:xfrm>
            </p:grpSpPr>
            <p:pic>
              <p:nvPicPr>
                <p:cNvPr id="28" name="Picture 3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11" y="501"/>
                  <a:ext cx="6336" cy="3099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</p:pic>
            <p:pic>
              <p:nvPicPr>
                <p:cNvPr id="29" name="Picture 4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5010" y="552"/>
                  <a:ext cx="1291" cy="419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</p:pic>
          </p:grpSp>
          <p:sp>
            <p:nvSpPr>
              <p:cNvPr id="27" name="Text Box 5"/>
              <p:cNvSpPr txBox="1">
                <a:spLocks noChangeArrowheads="1"/>
              </p:cNvSpPr>
              <p:nvPr/>
            </p:nvSpPr>
            <p:spPr bwMode="auto">
              <a:xfrm>
                <a:off x="4920" y="863"/>
                <a:ext cx="1809" cy="7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5000" rIns="90000" bIns="45000">
                <a:prstTxWarp prst="textNoShape">
                  <a:avLst/>
                </a:prstTxWarp>
              </a:bodyPr>
              <a:lstStyle/>
              <a:p>
                <a:pPr>
                  <a:lnSpc>
                    <a:spcPct val="98000"/>
                  </a:lnSpc>
                  <a:tabLst>
                    <a:tab pos="656650" algn="l"/>
                    <a:tab pos="1313299" algn="l"/>
                  </a:tabLst>
                </a:pPr>
                <a:r>
                  <a:rPr lang="en-GB" b="1" dirty="0">
                    <a:solidFill>
                      <a:srgbClr val="000000"/>
                    </a:solidFill>
                  </a:rPr>
                  <a:t>100nm</a:t>
                </a: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4170395" y="3645024"/>
              <a:ext cx="4608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CA" sz="1400" dirty="0" smtClean="0"/>
                <a:t>T. </a:t>
              </a:r>
              <a:r>
                <a:rPr lang="en-CA" sz="1400" dirty="0" err="1" smtClean="0"/>
                <a:t>Beveridge</a:t>
              </a:r>
              <a:r>
                <a:rPr lang="en-CA" sz="1400" dirty="0" smtClean="0"/>
                <a:t>, </a:t>
              </a:r>
              <a:r>
                <a:rPr lang="en-CA" sz="1400" i="1" dirty="0" smtClean="0"/>
                <a:t>J. </a:t>
              </a:r>
              <a:r>
                <a:rPr lang="en-CA" sz="1400" i="1" dirty="0" err="1" smtClean="0"/>
                <a:t>Bacteriol</a:t>
              </a:r>
              <a:r>
                <a:rPr lang="en-CA" sz="1400" i="1" dirty="0" smtClean="0"/>
                <a:t>.</a:t>
              </a:r>
              <a:r>
                <a:rPr lang="en-CA" sz="1400" dirty="0" smtClean="0"/>
                <a:t>, </a:t>
              </a:r>
              <a:r>
                <a:rPr lang="en-CA" sz="1400" b="1" dirty="0" smtClean="0"/>
                <a:t>1999</a:t>
              </a:r>
              <a:r>
                <a:rPr lang="en-CA" sz="1400" dirty="0" smtClean="0"/>
                <a:t>, 181(16):4725-4733</a:t>
              </a:r>
            </a:p>
          </p:txBody>
        </p:sp>
      </p:grpSp>
      <p:pic>
        <p:nvPicPr>
          <p:cNvPr id="15" name="Picture 2" descr="C:\Users\Chris\Desktop\IndoSamp Letter - final package pre-proof\New cover art\final version\Pomes_cover_smaller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60032" y="1517428"/>
            <a:ext cx="3816424" cy="4935908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 advTm="1241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 bwMode="auto">
          <a:xfrm>
            <a:off x="457200" y="1124744"/>
            <a:ext cx="822960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Why do these simulations take so long to converge?</a:t>
            </a:r>
            <a:endParaRPr kumimoji="0" lang="en-CA" sz="5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4509120"/>
            <a:ext cx="8352928" cy="2088232"/>
          </a:xfrm>
        </p:spPr>
        <p:txBody>
          <a:bodyPr/>
          <a:lstStyle/>
          <a:p>
            <a:r>
              <a:rPr lang="en-CA" sz="4400" dirty="0" smtClean="0"/>
              <a:t>Peptide conformational change</a:t>
            </a:r>
          </a:p>
          <a:p>
            <a:r>
              <a:rPr lang="en-CA" sz="4400" dirty="0" err="1" smtClean="0"/>
              <a:t>Bilayer</a:t>
            </a:r>
            <a:r>
              <a:rPr lang="en-CA" sz="4400" dirty="0" smtClean="0"/>
              <a:t> reorganization</a:t>
            </a:r>
            <a:endParaRPr lang="en-CA" sz="4400" dirty="0"/>
          </a:p>
        </p:txBody>
      </p:sp>
    </p:spTree>
  </p:cSld>
  <p:clrMapOvr>
    <a:masterClrMapping/>
  </p:clrMapOvr>
  <p:transition advTm="14882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00" y="2404652"/>
            <a:ext cx="9000000" cy="23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4" name="Group 13"/>
          <p:cNvGrpSpPr/>
          <p:nvPr/>
        </p:nvGrpSpPr>
        <p:grpSpPr>
          <a:xfrm>
            <a:off x="3059832" y="1196752"/>
            <a:ext cx="3215007" cy="759964"/>
            <a:chOff x="395535" y="5981404"/>
            <a:chExt cx="3215007" cy="75996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699521" y="5677418"/>
              <a:ext cx="759964" cy="136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1907704" y="6021288"/>
              <a:ext cx="17028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err="1" smtClean="0"/>
                <a:t>arginine</a:t>
              </a:r>
              <a:endParaRPr lang="en-CA" sz="3600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8803" y="2876627"/>
            <a:ext cx="2893707" cy="2856629"/>
            <a:chOff x="28803" y="2876627"/>
            <a:chExt cx="2893707" cy="2856629"/>
          </a:xfrm>
        </p:grpSpPr>
        <p:grpSp>
          <p:nvGrpSpPr>
            <p:cNvPr id="54" name="top lipids staying"/>
            <p:cNvGrpSpPr/>
            <p:nvPr/>
          </p:nvGrpSpPr>
          <p:grpSpPr>
            <a:xfrm>
              <a:off x="28803" y="2876627"/>
              <a:ext cx="2887013" cy="1380315"/>
              <a:chOff x="28803" y="2388069"/>
              <a:chExt cx="2887013" cy="1380315"/>
            </a:xfrm>
          </p:grpSpPr>
          <p:pic>
            <p:nvPicPr>
              <p:cNvPr id="27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4001" y="238929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46049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9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803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82077" y="239476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55" name="bottom lipids"/>
            <p:cNvGrpSpPr/>
            <p:nvPr/>
          </p:nvGrpSpPr>
          <p:grpSpPr>
            <a:xfrm>
              <a:off x="35497" y="4349606"/>
              <a:ext cx="2887013" cy="1383650"/>
              <a:chOff x="35497" y="3861048"/>
              <a:chExt cx="2887013" cy="1383650"/>
            </a:xfrm>
          </p:grpSpPr>
          <p:pic>
            <p:nvPicPr>
              <p:cNvPr id="31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005197" y="386227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2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452743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35497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504269" y="386774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547665" y="3871076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6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005889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59" name="Rectangle 58"/>
          <p:cNvSpPr/>
          <p:nvPr/>
        </p:nvSpPr>
        <p:spPr>
          <a:xfrm>
            <a:off x="108520" y="6453336"/>
            <a:ext cx="8783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C. Neale, W.F.D. Bennett, D.P. </a:t>
            </a:r>
            <a:r>
              <a:rPr lang="en-CA" sz="1400" dirty="0" err="1" smtClean="0"/>
              <a:t>Tieleman</a:t>
            </a:r>
            <a:r>
              <a:rPr lang="en-CA" sz="1400" dirty="0" smtClean="0"/>
              <a:t>, R. </a:t>
            </a:r>
            <a:r>
              <a:rPr lang="en-CA" sz="1400" dirty="0" err="1" smtClean="0"/>
              <a:t>Pomès</a:t>
            </a:r>
            <a:r>
              <a:rPr lang="en-CA" sz="1400" dirty="0" smtClean="0"/>
              <a:t>, </a:t>
            </a:r>
            <a:r>
              <a:rPr lang="en-CA" sz="1400" i="1" dirty="0" smtClean="0"/>
              <a:t>J. Chem. Theory </a:t>
            </a:r>
            <a:r>
              <a:rPr lang="en-CA" sz="1400" i="1" dirty="0" err="1" smtClean="0"/>
              <a:t>Comput</a:t>
            </a:r>
            <a:r>
              <a:rPr lang="en-CA" sz="1400" i="1" dirty="0" smtClean="0"/>
              <a:t>.</a:t>
            </a:r>
            <a:r>
              <a:rPr lang="en-CA" sz="1400" dirty="0" smtClean="0"/>
              <a:t>, </a:t>
            </a:r>
            <a:r>
              <a:rPr lang="en-CA" sz="1400" b="1" dirty="0" smtClean="0"/>
              <a:t>2011</a:t>
            </a:r>
            <a:r>
              <a:rPr lang="en-CA" sz="1400" dirty="0" smtClean="0"/>
              <a:t>, 7(12):4175-4188.</a:t>
            </a:r>
          </a:p>
        </p:txBody>
      </p:sp>
      <p:sp>
        <p:nvSpPr>
          <p:cNvPr id="60" name="Title 23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err="1" smtClean="0"/>
              <a:t>Bilayer</a:t>
            </a:r>
            <a:r>
              <a:rPr lang="en-CA" dirty="0" smtClean="0"/>
              <a:t> reorganization</a:t>
            </a:r>
            <a:endParaRPr lang="en-CA" dirty="0"/>
          </a:p>
        </p:txBody>
      </p:sp>
      <p:grpSp>
        <p:nvGrpSpPr>
          <p:cNvPr id="40" name="Group 39"/>
          <p:cNvGrpSpPr/>
          <p:nvPr/>
        </p:nvGrpSpPr>
        <p:grpSpPr>
          <a:xfrm>
            <a:off x="3079264" y="2876627"/>
            <a:ext cx="2893707" cy="2856629"/>
            <a:chOff x="28803" y="2876627"/>
            <a:chExt cx="2893707" cy="2856629"/>
          </a:xfrm>
        </p:grpSpPr>
        <p:grpSp>
          <p:nvGrpSpPr>
            <p:cNvPr id="41" name="top lipids staying"/>
            <p:cNvGrpSpPr/>
            <p:nvPr/>
          </p:nvGrpSpPr>
          <p:grpSpPr>
            <a:xfrm>
              <a:off x="28803" y="2876627"/>
              <a:ext cx="2887013" cy="1380315"/>
              <a:chOff x="28803" y="2388069"/>
              <a:chExt cx="2887013" cy="1380315"/>
            </a:xfrm>
          </p:grpSpPr>
          <p:pic>
            <p:nvPicPr>
              <p:cNvPr id="63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4001" y="238929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4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46049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5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803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6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82077" y="239476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42" name="bottom lipids"/>
            <p:cNvGrpSpPr/>
            <p:nvPr/>
          </p:nvGrpSpPr>
          <p:grpSpPr>
            <a:xfrm>
              <a:off x="35497" y="4349606"/>
              <a:ext cx="2887013" cy="1383650"/>
              <a:chOff x="35497" y="3861048"/>
              <a:chExt cx="2887013" cy="1383650"/>
            </a:xfrm>
          </p:grpSpPr>
          <p:pic>
            <p:nvPicPr>
              <p:cNvPr id="46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005197" y="386227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7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452743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8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35497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9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504269" y="386774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1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547665" y="3871076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2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005889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67" name="Group 66"/>
          <p:cNvGrpSpPr/>
          <p:nvPr/>
        </p:nvGrpSpPr>
        <p:grpSpPr>
          <a:xfrm>
            <a:off x="6228184" y="2872692"/>
            <a:ext cx="2893707" cy="2856629"/>
            <a:chOff x="28803" y="2876627"/>
            <a:chExt cx="2893707" cy="2856629"/>
          </a:xfrm>
        </p:grpSpPr>
        <p:grpSp>
          <p:nvGrpSpPr>
            <p:cNvPr id="68" name="top lipids staying"/>
            <p:cNvGrpSpPr/>
            <p:nvPr/>
          </p:nvGrpSpPr>
          <p:grpSpPr>
            <a:xfrm>
              <a:off x="28803" y="2876627"/>
              <a:ext cx="2887013" cy="1380315"/>
              <a:chOff x="28803" y="2388069"/>
              <a:chExt cx="2887013" cy="1380315"/>
            </a:xfrm>
          </p:grpSpPr>
          <p:pic>
            <p:nvPicPr>
              <p:cNvPr id="79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4001" y="238929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0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46049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1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803" y="2388069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2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82077" y="2394762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69" name="bottom lipids"/>
            <p:cNvGrpSpPr/>
            <p:nvPr/>
          </p:nvGrpSpPr>
          <p:grpSpPr>
            <a:xfrm>
              <a:off x="35497" y="4349606"/>
              <a:ext cx="2887013" cy="1383650"/>
              <a:chOff x="35497" y="3861048"/>
              <a:chExt cx="2887013" cy="1383650"/>
            </a:xfrm>
          </p:grpSpPr>
          <p:pic>
            <p:nvPicPr>
              <p:cNvPr id="73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005197" y="386227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4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2452743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5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35497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6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504269" y="3867741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7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547665" y="3871076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8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10800000">
                <a:off x="1005889" y="3861048"/>
                <a:ext cx="469767" cy="137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58" name="cover bottom right"/>
          <p:cNvSpPr/>
          <p:nvPr/>
        </p:nvSpPr>
        <p:spPr>
          <a:xfrm>
            <a:off x="6048672" y="2420888"/>
            <a:ext cx="3059832" cy="3744416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cover bottom middle"/>
          <p:cNvSpPr/>
          <p:nvPr/>
        </p:nvSpPr>
        <p:spPr>
          <a:xfrm>
            <a:off x="3024336" y="2492896"/>
            <a:ext cx="3059832" cy="35283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cover bottom left"/>
          <p:cNvSpPr/>
          <p:nvPr/>
        </p:nvSpPr>
        <p:spPr>
          <a:xfrm>
            <a:off x="0" y="2420888"/>
            <a:ext cx="3059832" cy="35283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</p:cSld>
  <p:clrMapOvr>
    <a:masterClrMapping/>
  </p:clrMapOvr>
  <p:transition advTm="117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7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pSp>
        <p:nvGrpSpPr>
          <p:cNvPr id="3" name="Group 21"/>
          <p:cNvGrpSpPr/>
          <p:nvPr/>
        </p:nvGrpSpPr>
        <p:grpSpPr>
          <a:xfrm>
            <a:off x="1475656" y="2351314"/>
            <a:ext cx="5760640" cy="4029534"/>
            <a:chOff x="1475656" y="2351314"/>
            <a:chExt cx="5760640" cy="4029534"/>
          </a:xfrm>
        </p:grpSpPr>
        <p:pic>
          <p:nvPicPr>
            <p:cNvPr id="2" name="Picture 1" descr="figure_2.tif"/>
            <p:cNvPicPr>
              <a:picLocks noChangeAspect="1"/>
            </p:cNvPicPr>
            <p:nvPr/>
          </p:nvPicPr>
          <p:blipFill>
            <a:blip r:embed="rId3" cstate="print"/>
            <a:srcRect t="6724"/>
            <a:stretch>
              <a:fillRect/>
            </a:stretch>
          </p:blipFill>
          <p:spPr>
            <a:xfrm>
              <a:off x="1475656" y="2351314"/>
              <a:ext cx="5745938" cy="402953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436096" y="2492896"/>
              <a:ext cx="18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/>
                <a:t>water</a:t>
              </a:r>
              <a:endParaRPr lang="en-CA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27784" y="2494637"/>
              <a:ext cx="93610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Bilayer</a:t>
              </a:r>
            </a:p>
            <a:p>
              <a:r>
                <a:rPr lang="en-CA" dirty="0" smtClean="0"/>
                <a:t>center</a:t>
              </a:r>
              <a:endParaRPr lang="en-CA" dirty="0"/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5470907" y="2366456"/>
            <a:ext cx="3493581" cy="3096184"/>
            <a:chOff x="5470907" y="2366456"/>
            <a:chExt cx="3493581" cy="3096184"/>
          </a:xfrm>
        </p:grpSpPr>
        <p:sp>
          <p:nvSpPr>
            <p:cNvPr id="13" name="Up Arrow 12"/>
            <p:cNvSpPr/>
            <p:nvPr/>
          </p:nvSpPr>
          <p:spPr>
            <a:xfrm rot="16200000">
              <a:off x="6335003" y="2880232"/>
              <a:ext cx="360040" cy="2088232"/>
            </a:xfrm>
            <a:prstGeom prst="upArrow">
              <a:avLst>
                <a:gd name="adj1" fmla="val 19216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4329" r="72460" b="49642"/>
            <a:stretch>
              <a:fillRect/>
            </a:stretch>
          </p:blipFill>
          <p:spPr bwMode="auto">
            <a:xfrm>
              <a:off x="7380312" y="2366456"/>
              <a:ext cx="1584176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37665" r="39124" b="49642"/>
            <a:stretch>
              <a:fillRect/>
            </a:stretch>
          </p:blipFill>
          <p:spPr bwMode="auto">
            <a:xfrm>
              <a:off x="7380312" y="4022640"/>
              <a:ext cx="1584176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26"/>
          <p:cNvGrpSpPr/>
          <p:nvPr/>
        </p:nvGrpSpPr>
        <p:grpSpPr>
          <a:xfrm>
            <a:off x="179512" y="1756752"/>
            <a:ext cx="3240360" cy="4990728"/>
            <a:chOff x="179512" y="1756752"/>
            <a:chExt cx="3240360" cy="4990728"/>
          </a:xfrm>
        </p:grpSpPr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 l="18848" t="11400" r="14991" b="8803"/>
            <a:stretch>
              <a:fillRect/>
            </a:stretch>
          </p:blipFill>
          <p:spPr bwMode="auto">
            <a:xfrm>
              <a:off x="183944" y="1756752"/>
              <a:ext cx="1020664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6" cstate="print"/>
            <a:srcRect l="13708" t="7642" r="14991" b="8296"/>
            <a:stretch>
              <a:fillRect/>
            </a:stretch>
          </p:blipFill>
          <p:spPr bwMode="auto">
            <a:xfrm>
              <a:off x="179512" y="5127480"/>
              <a:ext cx="1049953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Oval 23"/>
            <p:cNvSpPr/>
            <p:nvPr/>
          </p:nvSpPr>
          <p:spPr>
            <a:xfrm>
              <a:off x="2483768" y="3861048"/>
              <a:ext cx="936104" cy="79208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Up Arrow 25"/>
            <p:cNvSpPr/>
            <p:nvPr/>
          </p:nvSpPr>
          <p:spPr>
            <a:xfrm rot="5400000">
              <a:off x="1115616" y="3212976"/>
              <a:ext cx="360040" cy="2088232"/>
            </a:xfrm>
            <a:prstGeom prst="upArrow">
              <a:avLst>
                <a:gd name="adj1" fmla="val 19216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0908" t="11526" r="24664" b="11631"/>
            <a:stretch>
              <a:fillRect/>
            </a:stretch>
          </p:blipFill>
          <p:spPr bwMode="auto">
            <a:xfrm>
              <a:off x="179512" y="3444000"/>
              <a:ext cx="1043608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3" name="Title 23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Immersion depth autocorrelation</a:t>
            </a:r>
            <a:endParaRPr lang="en-CA" dirty="0"/>
          </a:p>
        </p:txBody>
      </p:sp>
      <p:grpSp>
        <p:nvGrpSpPr>
          <p:cNvPr id="6" name="Group 18"/>
          <p:cNvGrpSpPr/>
          <p:nvPr/>
        </p:nvGrpSpPr>
        <p:grpSpPr>
          <a:xfrm>
            <a:off x="4788024" y="1052736"/>
            <a:ext cx="3215007" cy="759964"/>
            <a:chOff x="395535" y="5981404"/>
            <a:chExt cx="3215007" cy="759964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5400000">
              <a:off x="699521" y="5677418"/>
              <a:ext cx="759964" cy="136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TextBox 24"/>
            <p:cNvSpPr txBox="1"/>
            <p:nvPr/>
          </p:nvSpPr>
          <p:spPr>
            <a:xfrm>
              <a:off x="1907704" y="6021288"/>
              <a:ext cx="17028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err="1" smtClean="0"/>
                <a:t>arginine</a:t>
              </a:r>
              <a:endParaRPr lang="en-CA" sz="3600" dirty="0"/>
            </a:p>
          </p:txBody>
        </p:sp>
      </p:grpSp>
      <p:grpSp>
        <p:nvGrpSpPr>
          <p:cNvPr id="7" name="Group 26"/>
          <p:cNvGrpSpPr/>
          <p:nvPr/>
        </p:nvGrpSpPr>
        <p:grpSpPr>
          <a:xfrm>
            <a:off x="4676504" y="2390502"/>
            <a:ext cx="2559793" cy="3095899"/>
            <a:chOff x="2461576" y="1064025"/>
            <a:chExt cx="1784054" cy="1584176"/>
          </a:xfrm>
        </p:grpSpPr>
        <p:sp>
          <p:nvSpPr>
            <p:cNvPr id="28" name="Rectangle 27"/>
            <p:cNvSpPr/>
            <p:nvPr/>
          </p:nvSpPr>
          <p:spPr>
            <a:xfrm>
              <a:off x="2461576" y="1064025"/>
              <a:ext cx="437001" cy="1584176"/>
            </a:xfrm>
            <a:prstGeom prst="rect">
              <a:avLst/>
            </a:prstGeom>
            <a:solidFill>
              <a:srgbClr val="FF000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898576" y="1064025"/>
              <a:ext cx="1347054" cy="1584176"/>
            </a:xfrm>
            <a:prstGeom prst="rect">
              <a:avLst/>
            </a:prstGeom>
            <a:solidFill>
              <a:srgbClr val="00B0F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custDataLst>
      <p:tags r:id="rId1"/>
    </p:custDataLst>
  </p:cSld>
  <p:clrMapOvr>
    <a:masterClrMapping/>
  </p:clrMapOvr>
  <p:transition advTm="724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115980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Hidden free energy barriers</a:t>
            </a:r>
            <a:endParaRPr lang="en-CA" dirty="0"/>
          </a:p>
        </p:txBody>
      </p:sp>
      <p:grpSp>
        <p:nvGrpSpPr>
          <p:cNvPr id="2" name="Group 15"/>
          <p:cNvGrpSpPr/>
          <p:nvPr/>
        </p:nvGrpSpPr>
        <p:grpSpPr>
          <a:xfrm>
            <a:off x="407503" y="1626067"/>
            <a:ext cx="8268953" cy="3442544"/>
            <a:chOff x="1691680" y="4325161"/>
            <a:chExt cx="5976664" cy="248821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1680" y="4325161"/>
              <a:ext cx="5976664" cy="2488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3059832" y="4725144"/>
              <a:ext cx="28803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012160" y="6165304"/>
              <a:ext cx="288032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2613929" y="1036148"/>
            <a:ext cx="3858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 smtClean="0"/>
              <a:t>Free energy contour map</a:t>
            </a:r>
            <a:endParaRPr lang="en-CA" sz="2800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828868"/>
            <a:ext cx="7200000" cy="191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987824" y="1844824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b="1" dirty="0" smtClean="0"/>
              <a:t>a</a:t>
            </a:r>
            <a:endParaRPr lang="en-CA" sz="3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987824" y="5014917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b="1" dirty="0" smtClean="0"/>
              <a:t>a</a:t>
            </a:r>
            <a:endParaRPr lang="en-CA" sz="3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724128" y="5014917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b="1" dirty="0" smtClean="0"/>
              <a:t>b</a:t>
            </a:r>
            <a:endParaRPr lang="en-CA" sz="3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724128" y="3744328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b="1" dirty="0" smtClean="0"/>
              <a:t>b</a:t>
            </a:r>
            <a:endParaRPr lang="en-CA" sz="3600" b="1" dirty="0"/>
          </a:p>
        </p:txBody>
      </p:sp>
    </p:spTree>
  </p:cSld>
  <p:clrMapOvr>
    <a:masterClrMapping/>
  </p:clrMapOvr>
  <p:transition advTm="4422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496" y="2657080"/>
            <a:ext cx="8928000" cy="32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-90264"/>
            <a:ext cx="9144000" cy="1143000"/>
          </a:xfrm>
        </p:spPr>
        <p:txBody>
          <a:bodyPr>
            <a:noAutofit/>
          </a:bodyPr>
          <a:lstStyle/>
          <a:p>
            <a:r>
              <a:rPr lang="en-CA" sz="4000" dirty="0" smtClean="0"/>
              <a:t>Replica exchange enhances convergence</a:t>
            </a:r>
            <a:endParaRPr lang="en-CA" sz="4000" dirty="0"/>
          </a:p>
        </p:txBody>
      </p:sp>
      <p:sp>
        <p:nvSpPr>
          <p:cNvPr id="8" name="Rectangle 7"/>
          <p:cNvSpPr/>
          <p:nvPr/>
        </p:nvSpPr>
        <p:spPr>
          <a:xfrm>
            <a:off x="108520" y="6453336"/>
            <a:ext cx="8783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 smtClean="0"/>
              <a:t>C. Neale, C. Madill, S. Rauscher, R. </a:t>
            </a:r>
            <a:r>
              <a:rPr lang="en-CA" sz="1400" dirty="0" err="1" smtClean="0"/>
              <a:t>Pomès</a:t>
            </a:r>
            <a:r>
              <a:rPr lang="en-CA" sz="1400" dirty="0" smtClean="0"/>
              <a:t>, </a:t>
            </a:r>
            <a:r>
              <a:rPr lang="en-CA" sz="1400" i="1" dirty="0" smtClean="0"/>
              <a:t>J. Chem. Theory </a:t>
            </a:r>
            <a:r>
              <a:rPr lang="en-CA" sz="1400" i="1" dirty="0" err="1" smtClean="0"/>
              <a:t>Comput</a:t>
            </a:r>
            <a:r>
              <a:rPr lang="en-CA" sz="1400" i="1" dirty="0" smtClean="0"/>
              <a:t>.</a:t>
            </a:r>
            <a:r>
              <a:rPr lang="en-CA" sz="1400" dirty="0" smtClean="0"/>
              <a:t>, </a:t>
            </a:r>
            <a:r>
              <a:rPr lang="en-CA" sz="1400" b="1" dirty="0" smtClean="0"/>
              <a:t>2013</a:t>
            </a:r>
            <a:r>
              <a:rPr lang="en-CA" sz="1400" dirty="0" smtClean="0"/>
              <a:t>, 9(8):3686-3703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75856" y="1228876"/>
            <a:ext cx="3215007" cy="759964"/>
            <a:chOff x="395535" y="5981404"/>
            <a:chExt cx="3215007" cy="759964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699521" y="5677418"/>
              <a:ext cx="759964" cy="1367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1907704" y="6021288"/>
              <a:ext cx="17028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600" dirty="0" err="1" smtClean="0"/>
                <a:t>arginine</a:t>
              </a:r>
              <a:endParaRPr lang="en-CA" sz="3600" dirty="0"/>
            </a:p>
          </p:txBody>
        </p:sp>
      </p:grpSp>
      <p:sp>
        <p:nvSpPr>
          <p:cNvPr id="12" name="cover top right"/>
          <p:cNvSpPr/>
          <p:nvPr/>
        </p:nvSpPr>
        <p:spPr>
          <a:xfrm>
            <a:off x="4644008" y="2348880"/>
            <a:ext cx="4499992" cy="36004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</p:cSld>
  <p:clrMapOvr>
    <a:masterClrMapping/>
  </p:clrMapOvr>
  <p:transition advTm="759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6|5.2|3.4|3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9.8|19.1|11.5|2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27.7|15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9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13|11.1|3.3|21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14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9</TotalTime>
  <Words>385</Words>
  <Application>Microsoft Office PowerPoint</Application>
  <PresentationFormat>On-screen Show (4:3)</PresentationFormat>
  <Paragraphs>90</Paragraphs>
  <Slides>1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Identifying Hidden Free Energy Barriers</vt:lpstr>
      <vt:lpstr>Umbrella sampling</vt:lpstr>
      <vt:lpstr>1. Problems</vt:lpstr>
      <vt:lpstr>Indolicidin-bilayer binding</vt:lpstr>
      <vt:lpstr>Slide 5</vt:lpstr>
      <vt:lpstr>Bilayer reorganization</vt:lpstr>
      <vt:lpstr>Immersion depth autocorrelation</vt:lpstr>
      <vt:lpstr>Hidden free energy barriers</vt:lpstr>
      <vt:lpstr>Replica exchange enhances convergence</vt:lpstr>
      <vt:lpstr>Slide 10</vt:lpstr>
      <vt:lpstr>Slide 11</vt:lpstr>
      <vt:lpstr>Slide 12</vt:lpstr>
      <vt:lpstr>The transmission factor, T, as a measure of local replica diffusion</vt:lpstr>
      <vt:lpstr>Slide 14</vt:lpstr>
      <vt:lpstr>correlates with </vt:lpstr>
      <vt:lpstr>predicts</vt:lpstr>
      <vt:lpstr>Testing the prediction: 10 x 5-μs restrained simulations</vt:lpstr>
      <vt:lpstr>Summary</vt:lpstr>
      <vt:lpstr>Slide 1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urately Quantifying Correlation Times that Exceed the Timescale of Molecular Dynamics Simulations</dc:title>
  <dc:creator>Chris</dc:creator>
  <cp:lastModifiedBy>Chris</cp:lastModifiedBy>
  <cp:revision>188</cp:revision>
  <dcterms:created xsi:type="dcterms:W3CDTF">2013-01-16T15:07:51Z</dcterms:created>
  <dcterms:modified xsi:type="dcterms:W3CDTF">2014-06-13T15:03:11Z</dcterms:modified>
</cp:coreProperties>
</file>